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  <w:t>BÀI TẬP 2</w:t>
      </w:r>
    </w:p>
    <w:p>
      <w:pPr>
        <w:jc w:val="center"/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  <w:t>CHUYÊN ĐỀ TỔ CHỨC DỮ LIỆU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Họ và tên: Bùi phúc kiển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MSSV: 20880034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.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Cho đoạn chương trình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char a[11];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*a = 'Y' - 1;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1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*(a + 1) = 0x69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2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int *p = (int *)(a + 2)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3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*p = 1751326830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4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a[6] = 133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5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p = (int *)&amp;a[7]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6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*p = 0xA6F;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//7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Giả sử kiến trúc máy tính là little-endian.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a) Cho biết kết quả in của đoạn chương trình trên.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b) Giải thích các lệnh chi tiết các lệnh từ //1 đến //7 ở trên để thấy kết quả in ra tại sao lại như vậy.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>c) Mảng a chiếm bao nhiêu ô nhớ? Ghi giá trị (theo cơ số 16) của tất cả các ô nhớ của mảng a.</w:t>
      </w:r>
    </w:p>
    <w:p>
      <w:pPr>
        <w:jc w:val="both"/>
        <w:rPr>
          <w:rFonts w:hint="default" w:ascii="Times New Roman" w:hAnsi="Times New Roman" w:cs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a) Cho biết kết quả in của đoạn chương trình trên.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Đoạn chương trình trên in ra cụm từ “Xin chào”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sz w:val="26"/>
          <w:szCs w:val="26"/>
          <w:lang w:val="en-US"/>
        </w:rPr>
        <w:t>b) Giải thích các lệnh chi tiết các lệnh từ //1 đến //7 ở trên để thấy kết quả in ra tại sao lại như vậy.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61"/>
        <w:gridCol w:w="54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*a = 'Y' - 1;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1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'Y' - 1 = ‘X’, Gán ký tự ‘X’ vào a[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*(a + 1) = 0x69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2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9 là mã kí tự ‘i’. Gán kí tự ‘i’ vào a[1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int *p = (int *)(a + 2)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3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(a + 2) là địa chỉ của phần tử a[2] chứa char.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Int *p = (int *)(a + 2) ép (a+ 2) thành kiểu địa chỉ chứa số nguyên gán vào p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*p = 1751326830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4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 xml:space="preserve">Đổi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1751326830 sang hệ thập lục phân: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1751326830 = 0x6863206E.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*p = 1751326830 = 0x6863206E gán vào các ô nhớ mà p trỏ tới. Vì kiến trúc máy tính là little-endian nên: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2] = 6E (chứa kí tự ‘n’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3] = 20 (khoảng trắng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4] = 63 (chứa kí tự ‘c’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5] = 68 (chứa kí tự ‘h’).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a[6] = 133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5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133 là mã kí tự ‘à’ trong bảng mã ASCII mở rộng. Gán kí tự này vào a[6]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p = (int *)&amp;a[7]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6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Ép &amp;a[7]thành kiểu địa chỉ chứa số nguyên gán vào p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0" w:hRule="atLeast"/>
        </w:trPr>
        <w:tc>
          <w:tcPr>
            <w:tcW w:w="30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 xml:space="preserve">*p = 0xA6F;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//7</w:t>
            </w:r>
          </w:p>
        </w:tc>
        <w:tc>
          <w:tcPr>
            <w:tcW w:w="5461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 xml:space="preserve">Gán 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0xA6F vào các ô nhớ mà p trỏ tới.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7] = 6F (chứa kí tự ‘o’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8] = 0A (xuống dòng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9] = 0 (chứa kí tự ‘NUL’)</w:t>
            </w:r>
          </w:p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>a[10] = 0 (chứa kí tự ‘NUL’).</w:t>
            </w:r>
            <w:r>
              <w:rPr>
                <w:rFonts w:hint="default" w:ascii="Times New Roman" w:hAnsi="Times New Roman"/>
                <w:b w:val="0"/>
                <w:bCs w:val="0"/>
                <w:sz w:val="26"/>
                <w:szCs w:val="26"/>
                <w:lang w:val="en-US"/>
              </w:rPr>
              <w:tab/>
            </w:r>
          </w:p>
        </w:tc>
      </w:tr>
    </w:tbl>
    <w:p>
      <w:pPr>
        <w:jc w:val="both"/>
        <w:rPr>
          <w:rFonts w:hint="default" w:ascii="Times New Roman" w:hAnsi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sz w:val="26"/>
          <w:szCs w:val="26"/>
          <w:lang w:val="en-US"/>
        </w:rPr>
        <w:t>c) Mảng a chiếm bao nhiêu ô nhớ? Ghi giá trị (theo cơ số 16) của tất cả các ô nhớ của mảng a.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Mảng a chiếm 11 ô nhớ. Giá trị (theo cơ số 16) của tất cả các ô nhớ của mảng a là.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2"/>
        <w:gridCol w:w="772"/>
        <w:gridCol w:w="774"/>
        <w:gridCol w:w="772"/>
        <w:gridCol w:w="772"/>
        <w:gridCol w:w="772"/>
        <w:gridCol w:w="772"/>
        <w:gridCol w:w="773"/>
        <w:gridCol w:w="795"/>
        <w:gridCol w:w="774"/>
        <w:gridCol w:w="7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43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9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E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20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3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8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85</w:t>
            </w:r>
          </w:p>
        </w:tc>
        <w:tc>
          <w:tcPr>
            <w:tcW w:w="774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6F</w:t>
            </w:r>
          </w:p>
        </w:tc>
        <w:tc>
          <w:tcPr>
            <w:tcW w:w="775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0A</w:t>
            </w:r>
          </w:p>
        </w:tc>
        <w:tc>
          <w:tcPr>
            <w:tcW w:w="775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00</w:t>
            </w:r>
          </w:p>
        </w:tc>
        <w:tc>
          <w:tcPr>
            <w:tcW w:w="775" w:type="dxa"/>
          </w:tcPr>
          <w:p>
            <w:pPr>
              <w:widowControl w:val="0"/>
              <w:jc w:val="both"/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sz w:val="26"/>
                <w:szCs w:val="26"/>
                <w:vertAlign w:val="baseline"/>
                <w:lang w:val="en-US"/>
              </w:rPr>
              <w:t>0x00</w:t>
            </w:r>
          </w:p>
        </w:tc>
      </w:tr>
    </w:tbl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 xml:space="preserve">Câu 2. </w:t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Cho hàm f như sau: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int f(char *s){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int n = 0;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while(*s != '\0'){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if('a' &lt;= *s &amp;&amp; *s &lt;= 'f')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n = n*16 + (*s - 'a' + 10);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else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n = n*16 + (*s - '0');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s++;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}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ab/>
      </w: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return n;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}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a) Hãy cho biết kết quả trả về của f(“7de”). Công việc của hàm f là gì?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b) Hãy viết hàm void toHex(int d, char h[]) để chuyển số nguyên không âm d thành số thập lục phân để trong chuỗi h. Các kí số lớn hơn hoặc bằng 10 sẽ để ở dạng thường (a, b, c, d, e, f). Ví dụ đoạn chương trình sau đây sẽ in ra: ff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char h[100]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toHex(255, h)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printf(“%s”, h)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a) Hãy cho biết kết quả trả về của f(“7de”). Công việc của hàm f là gì?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  <w:t>Kết quả in ra của f(“7de”) là 2014. Hàm f chuyển các chuỗi có dạng số thập lục phân thành số nguyên.</w:t>
      </w:r>
    </w:p>
    <w:p>
      <w:pP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br w:type="page"/>
      </w:r>
    </w:p>
    <w:p>
      <w:pPr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b) Hãy viết hàm void toHex(int d, char h[]) để chuyển số nguyên không âm d thành số thập lục phân để trong chuỗi h. Các kí số lớn hơn hoặc bằng 10 sẽ để ở dạng thường (a, b, c, d, e, f). Ví dụ đoạn chương trình sau đây sẽ in ra: ff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char h[100]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toHex(255, h)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>printf(“%s”, h)</w:t>
      </w:r>
    </w:p>
    <w:p>
      <w:pPr>
        <w:ind w:left="420" w:leftChars="0" w:firstLine="420" w:firstLineChars="0"/>
        <w:jc w:val="both"/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oHe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]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sizeo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/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sizeo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Lấy chiều dài của chuổi h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    //dùng một biến đếm để đếm số ký tự cần thiết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     //Khai báo một chuỗi tạm có kích thước bằng kích thước của chuỗi h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!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         //Lấy số dư khi chia n cho 16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gt;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           //Nếu x &gt;= 10 thì gán 1 trong các kí tự a, b,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a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//c, d, e, f vào temp[count]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//Nếu x &lt; 10 thì gán 1 trong các kí tự 0, 1,... ,9 vào temp[count]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             //Lấy phần nguyên của n/16 gán lại vào n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;                    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//Gán các phần tử từ chuỗi tạm vào h theo thứ tự ngược lại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/>
          <w:b w:val="0"/>
          <w:bCs w:val="0"/>
          <w:i w:val="0"/>
          <w:iCs w:val="0"/>
          <w:sz w:val="26"/>
          <w:szCs w:val="26"/>
          <w:lang w:val="en-US"/>
        </w:rPr>
      </w:pPr>
    </w:p>
    <w:p>
      <w:pPr>
        <w:jc w:val="both"/>
        <w:rPr>
          <w:rStyle w:val="7"/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/>
          <w:b/>
          <w:bCs/>
          <w:i w:val="0"/>
          <w:iCs w:val="0"/>
          <w:sz w:val="26"/>
          <w:szCs w:val="26"/>
          <w:lang w:val="en-US"/>
        </w:rPr>
        <w:t xml:space="preserve">Câu 3.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 xml:space="preserve">Viết chương trình cho người dùng nhập </w:t>
      </w:r>
      <w:r>
        <w:rPr>
          <w:rStyle w:val="8"/>
          <w:rFonts w:hint="default" w:ascii="Times New Roman" w:hAnsi="Times New Roman" w:cs="Times New Roman"/>
          <w:sz w:val="26"/>
          <w:szCs w:val="26"/>
        </w:rPr>
        <w:t xml:space="preserve">n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>số nguyên khác nhau và xuất ra số lớn thứ</w:t>
      </w:r>
      <w:r>
        <w:rPr>
          <w:rStyle w:val="7"/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Style w:val="8"/>
          <w:rFonts w:hint="default" w:ascii="Times New Roman" w:hAnsi="Times New Roman" w:cs="Times New Roman"/>
          <w:sz w:val="26"/>
          <w:szCs w:val="26"/>
        </w:rPr>
        <w:t xml:space="preserve">k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 xml:space="preserve">trong </w:t>
      </w:r>
      <w:r>
        <w:rPr>
          <w:rStyle w:val="8"/>
          <w:rFonts w:hint="default" w:ascii="Times New Roman" w:hAnsi="Times New Roman" w:cs="Times New Roman"/>
          <w:sz w:val="26"/>
          <w:szCs w:val="26"/>
        </w:rPr>
        <w:t xml:space="preserve">n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 xml:space="preserve">số đã nhập. </w:t>
      </w:r>
      <w:r>
        <w:rPr>
          <w:rFonts w:hint="default" w:ascii="Times New Roman" w:hAnsi="Times New Roman" w:cs="Times New Roman"/>
          <w:b w:val="0"/>
          <w:bCs w:val="0"/>
          <w:i w:val="0"/>
          <w:iCs w:val="0"/>
          <w:sz w:val="26"/>
          <w:szCs w:val="26"/>
          <w:lang w:val="en-US"/>
        </w:rPr>
        <w:t xml:space="preserve">Các số n, k do người dùng nhập với: </w:t>
      </w:r>
      <w:r>
        <w:rPr>
          <w:rFonts w:hint="default" w:ascii="Times New Roman" w:hAnsi="Times New Roman" w:cs="Times New Roman"/>
          <w:b w:val="0"/>
          <w:bCs w:val="0"/>
          <w:i w:val="0"/>
          <w:iCs w:val="0"/>
          <w:position w:val="-8"/>
          <w:sz w:val="26"/>
          <w:szCs w:val="26"/>
          <w:lang w:val="en-US"/>
        </w:rPr>
        <w:object>
          <v:shape id="_x0000_i1025" o:spt="75" type="#_x0000_t75" style="height:15pt;width:10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Style w:val="8"/>
          <w:rFonts w:hint="default" w:ascii="Times New Roman" w:hAnsi="Times New Roman" w:cs="Times New Roman"/>
          <w:sz w:val="26"/>
          <w:szCs w:val="26"/>
        </w:rPr>
        <w:t>.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>Số lớn</w:t>
      </w:r>
      <w:r>
        <w:rPr>
          <w:rStyle w:val="7"/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 xml:space="preserve">thứ 1 là số lớn nhất, số lớn thứ </w:t>
      </w:r>
      <w:r>
        <w:rPr>
          <w:rStyle w:val="8"/>
          <w:rFonts w:hint="default" w:ascii="Times New Roman" w:hAnsi="Times New Roman" w:cs="Times New Roman"/>
          <w:sz w:val="26"/>
          <w:szCs w:val="26"/>
        </w:rPr>
        <w:t xml:space="preserve">n </w:t>
      </w:r>
      <w:r>
        <w:rPr>
          <w:rStyle w:val="7"/>
          <w:rFonts w:hint="default" w:ascii="Times New Roman" w:hAnsi="Times New Roman" w:cs="Times New Roman"/>
          <w:sz w:val="26"/>
          <w:szCs w:val="26"/>
        </w:rPr>
        <w:t>là số nhỏ nhất.</w:t>
      </w:r>
    </w:p>
    <w:p>
      <w:pPr>
        <w:jc w:val="both"/>
        <w:rPr>
          <w:rStyle w:val="7"/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Style w:val="7"/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&lt;stdio.h&gt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swap dùng để đổi vị trí hai phần tử của mảng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wa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[]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Sắp xếp các phần tử của mảng sử dụng selectionSort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electionSor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[]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&lt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wa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Ban muon nhap bao nhieu so nguyen?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lt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Nhap so nguyen thu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Cac so nguyen ban da nhap la: 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lt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t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);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electionSor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Ban muon tim so nguyen lon thu may?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(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&gt;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||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Kiểm tra tính hợp lệ của k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So ban nhap khong hop le?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Ban muon tim so nguyen lon thu may?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    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So nguyen lon thu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la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jc w:val="left"/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</w:pPr>
      <w:r>
        <w:rPr>
          <w:rStyle w:val="7"/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4. (2.4.6)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Thời điểm trong ngày được xác định bởi giờ, phút, giây theo hệ 24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giờ, nghĩa là từ 0 giờ : 0 phút : 0 giây đến 23 giờ : 59 phút : 59 giây. Viết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br w:type="textWrapping"/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chương trình cho nhập 2 thời điểm, kiểm tra tính hợp lệ, cho biết thời điểm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br w:type="textWrapping"/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nào trước thời điểm nào (hay trùng nhau) và cho biết tổng số giây trôi qua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br w:type="textWrapping"/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giữa hai thời điểm đó.</w:t>
      </w:r>
    </w:p>
    <w:p>
      <w:pPr>
        <w:jc w:val="left"/>
        <w:rPr>
          <w:rFonts w:hint="default" w:ascii="Times New Roman" w:hAnsi="Times New Roman" w:eastAsia="SimSun" w:cs="Times New Roman"/>
          <w:sz w:val="26"/>
          <w:szCs w:val="26"/>
        </w:rPr>
      </w:pPr>
      <w:r>
        <w:rPr>
          <w:rFonts w:hint="default" w:ascii="Times New Roman" w:hAnsi="Times New Roman" w:eastAsia="SimSun" w:cs="Times New Roman"/>
          <w:b/>
          <w:bCs/>
          <w:i w:val="0"/>
          <w:color w:val="000000"/>
          <w:sz w:val="26"/>
          <w:szCs w:val="26"/>
          <w:lang w:val="en-US"/>
        </w:rPr>
        <w:t xml:space="preserve">(3.1.5) 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 xml:space="preserve">Hãy làm lại </w:t>
      </w:r>
      <w:r>
        <w:rPr>
          <w:rFonts w:hint="default" w:ascii="Times New Roman" w:hAnsi="Times New Roman" w:eastAsia="SimSun" w:cs="Times New Roman"/>
          <w:b w:val="0"/>
          <w:i w:val="0"/>
          <w:color w:val="0000FF"/>
          <w:sz w:val="26"/>
          <w:szCs w:val="26"/>
        </w:rPr>
        <w:t xml:space="preserve">Bài tập 2.4.6 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để nhập/xuất thời điểm theo định dạng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br w:type="textWrapping"/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HH:MM:SS. (Ví dụ: thời điểm bắt đầu ngày là 00:00:00 và thời điểm cuối</w:t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br w:type="textWrapping"/>
      </w:r>
      <w:r>
        <w:rPr>
          <w:rFonts w:hint="default" w:ascii="Times New Roman" w:hAnsi="Times New Roman" w:eastAsia="SimSun" w:cs="Times New Roman"/>
          <w:b w:val="0"/>
          <w:i w:val="0"/>
          <w:color w:val="000000"/>
          <w:sz w:val="26"/>
          <w:szCs w:val="26"/>
        </w:rPr>
        <w:t>cùng trong ngày là 23:59:59)</w:t>
      </w:r>
      <w:r>
        <w:rPr>
          <w:rFonts w:hint="default" w:ascii="Times New Roman" w:hAnsi="Times New Roman" w:eastAsia="SimSun" w:cs="Times New Roman"/>
          <w:sz w:val="26"/>
          <w:szCs w:val="26"/>
        </w:rPr>
        <w:t xml:space="preserve">  </w:t>
      </w:r>
    </w:p>
    <w:p>
      <w:pPr>
        <w:jc w:val="both"/>
        <w:rPr>
          <w:rFonts w:hint="default" w:ascii="Times New Roman" w:hAnsi="Times New Roman" w:eastAsia="SimSu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SimSun" w:cs="Times New Roman"/>
          <w:b/>
          <w:bCs/>
          <w:sz w:val="26"/>
          <w:szCs w:val="26"/>
          <w:lang w:val="en-US"/>
        </w:rPr>
        <w:t>Bài làm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&lt;stdio.h&gt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&lt;stdlib.h&gt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struc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;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tính tổng số giây ở thời điểm t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otalSecond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60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6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đổi từ số nguyên sang string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*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digits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)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lloc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0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đổi từ thời gian sang string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*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)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lloc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9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digits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digits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digits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=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: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=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=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5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: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= 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=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*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0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so sánh hai thời điểm, cho biết thời điểm trước nào trước và tổng số giây trôi qua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compare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otalSecond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otalSecond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lt;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truoc 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.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trung 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.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);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truoc thoi diem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.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)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timeToString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Tong so giay troi qua giua hai thoi diem la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.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ab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//Hàm kiểm tra thời gian hợp lệ 0 &lt;= h &lt;= 23,  0 &lt;= m &lt;= 59,  0 &lt;= s &lt;= 59.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boo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val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59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59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{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Hàm cho phép người dùng nhập thời gian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input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Nhap thoi diem trong ngay theo dinh dang hh:mm:ss vi du 01:05:34 hoac 15:04:02 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 !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val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Thoi diem ban nhap chua hop le.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Can nhap theo dinh dang hh:mm:ss vi du 01:05:34 hoac 15:04:02 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*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-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    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hh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    //Người dùng nhập hai thời điểm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input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ind w:firstLine="293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color w:val="4EC9B0"/>
          <w:kern w:val="0"/>
          <w:sz w:val="14"/>
          <w:szCs w:val="14"/>
          <w:shd w:val="clear" w:fill="1E1E1E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input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ind w:firstLine="293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    //So sánh hai thời điểm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ind w:firstLine="293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compareTim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ind w:firstLine="293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rPr>
          <w:rFonts w:hint="default" w:ascii="Times New Roman" w:hAnsi="Times New Roman" w:eastAsia="SimSu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eastAsia="SimSun" w:cs="Times New Roman"/>
          <w:b w:val="0"/>
          <w:bCs w:val="0"/>
          <w:sz w:val="26"/>
          <w:szCs w:val="26"/>
          <w:lang w:val="en-US"/>
        </w:rPr>
        <w:br w:type="page"/>
      </w:r>
    </w:p>
    <w:p>
      <w:pPr>
        <w:jc w:val="both"/>
        <w:rPr>
          <w:rFonts w:hint="default" w:ascii="Times New Roman" w:hAnsi="Times New Roman" w:eastAsia="SimSu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eastAsia="SimSun" w:cs="Times New Roman"/>
          <w:b w:val="0"/>
          <w:bCs w:val="0"/>
          <w:sz w:val="26"/>
          <w:szCs w:val="26"/>
          <w:lang w:val="en-US"/>
        </w:rPr>
        <w:t>Chạy chương trình</w:t>
      </w:r>
    </w:p>
    <w:p>
      <w:pPr>
        <w:jc w:val="both"/>
        <w:rPr>
          <w:rFonts w:hint="default" w:ascii="Times New Roman" w:hAnsi="Times New Roman" w:eastAsia="SimSun" w:cs="Times New Roman"/>
          <w:b w:val="0"/>
          <w:bCs w:val="0"/>
          <w:sz w:val="26"/>
          <w:szCs w:val="26"/>
          <w:lang w:val="en-US"/>
        </w:rPr>
      </w:pPr>
      <w:r>
        <w:drawing>
          <wp:inline distT="0" distB="0" distL="114300" distR="114300">
            <wp:extent cx="5266690" cy="2962910"/>
            <wp:effectExtent l="0" t="0" r="3810" b="889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-Italic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ymbol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555478"/>
    <w:rsid w:val="04603CCB"/>
    <w:rsid w:val="07DD33F6"/>
    <w:rsid w:val="0A155CAF"/>
    <w:rsid w:val="31352237"/>
    <w:rsid w:val="42F04009"/>
    <w:rsid w:val="4CCB2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qFormat/>
    <w:uiPriority w:val="0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character" w:styleId="4">
    <w:name w:val="Hyperlink"/>
    <w:basedOn w:val="3"/>
    <w:qFormat/>
    <w:uiPriority w:val="0"/>
    <w:rPr>
      <w:color w:val="0000FF"/>
      <w:u w:val="single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fontstyle01"/>
    <w:qFormat/>
    <w:uiPriority w:val="0"/>
    <w:rPr>
      <w:rFonts w:ascii="TimesNewRomanPSMT" w:hAnsi="TimesNewRomanPSMT" w:eastAsia="TimesNewRomanPSMT" w:cs="TimesNewRomanPSMT"/>
      <w:color w:val="000000"/>
      <w:sz w:val="24"/>
      <w:szCs w:val="24"/>
    </w:rPr>
  </w:style>
  <w:style w:type="character" w:customStyle="1" w:styleId="8">
    <w:name w:val="fontstyle21"/>
    <w:qFormat/>
    <w:uiPriority w:val="0"/>
    <w:rPr>
      <w:rFonts w:ascii="TimesNewRomanPS-ItalicMT" w:hAnsi="TimesNewRomanPS-ItalicMT" w:eastAsia="TimesNewRomanPS-ItalicMT" w:cs="TimesNewRomanPS-ItalicMT"/>
      <w:i/>
      <w:color w:val="000000"/>
      <w:sz w:val="24"/>
      <w:szCs w:val="24"/>
    </w:rPr>
  </w:style>
  <w:style w:type="character" w:customStyle="1" w:styleId="9">
    <w:name w:val="fontstyle31"/>
    <w:uiPriority w:val="0"/>
    <w:rPr>
      <w:rFonts w:ascii="SymbolMT" w:hAnsi="SymbolMT" w:eastAsia="SymbolMT" w:cs="SymbolMT"/>
      <w:color w:val="00000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674</Words>
  <Characters>5859</Characters>
  <Lines>0</Lines>
  <Paragraphs>0</Paragraphs>
  <TotalTime>136</TotalTime>
  <ScaleCrop>false</ScaleCrop>
  <LinksUpToDate>false</LinksUpToDate>
  <CharactersWithSpaces>8093</CharactersWithSpaces>
  <Application>WPS Office_11.2.0.93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6T21:58:00Z</dcterms:created>
  <dc:creator>ASUS</dc:creator>
  <cp:lastModifiedBy>google1554952535</cp:lastModifiedBy>
  <dcterms:modified xsi:type="dcterms:W3CDTF">2022-03-20T14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396</vt:lpwstr>
  </property>
</Properties>
</file>